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  <p:sp>
        <p:nvSpPr>
          <p:cNvPr id="5" name="TextBox 4"/>
          <p:cNvSpPr txBox="1"/>
          <p:nvPr userDrawn="1"/>
        </p:nvSpPr>
        <p:spPr>
          <a:xfrm>
            <a:off x="107504" y="6220274"/>
            <a:ext cx="7875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</a:p>
        </p:txBody>
      </p:sp>
      <p:pic>
        <p:nvPicPr>
          <p:cNvPr id="6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02A1C58C-5C99-44C0-A7FB-B8332CCAF1D0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074" y="795371"/>
            <a:ext cx="857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.g. the following table shows the mean height of 30 students in our class.</a:t>
            </a:r>
          </a:p>
          <a:p>
            <a:r>
              <a:rPr lang="en-IE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Find the mean height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463745"/>
              </p:ext>
            </p:extLst>
          </p:nvPr>
        </p:nvGraphicFramePr>
        <p:xfrm>
          <a:off x="378314" y="1772912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Down Arrow 8"/>
          <p:cNvSpPr/>
          <p:nvPr/>
        </p:nvSpPr>
        <p:spPr>
          <a:xfrm rot="2901930">
            <a:off x="6015098" y="1017269"/>
            <a:ext cx="274218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Rectangle 5"/>
          <p:cNvSpPr/>
          <p:nvPr/>
        </p:nvSpPr>
        <p:spPr>
          <a:xfrm>
            <a:off x="5743903" y="13879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440222" y="26285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8068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93064E-6 L -0.00382 -0.209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04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6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61988"/>
            <a:ext cx="277177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743391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3501945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</a:p>
        </p:txBody>
      </p:sp>
    </p:spTree>
    <p:extLst>
      <p:ext uri="{BB962C8B-B14F-4D97-AF65-F5344CB8AC3E}">
        <p14:creationId xmlns:p14="http://schemas.microsoft.com/office/powerpoint/2010/main" val="64428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67369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6121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275915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198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86647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094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7" y="614363"/>
            <a:ext cx="275272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021544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458300" y="97736"/>
            <a:ext cx="6260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7322" y="1582442"/>
            <a:ext cx="2410660" cy="22544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put in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val="302751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00"/>
    </mc:Choice>
    <mc:Fallback xmlns="">
      <p:transition spd="slow" advTm="9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84575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48166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55706" y="51409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54213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18885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00105" y="47637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2" y="1582442"/>
            <a:ext cx="2356159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42938"/>
            <a:ext cx="2781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02655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4257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3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6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807280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6380881" y="1582442"/>
            <a:ext cx="2163541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6" name="Rectangle 5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39672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355706" y="30653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196926" y="1582442"/>
            <a:ext cx="2531462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own arrow take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column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4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91405" y="1007664"/>
            <a:ext cx="252028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ounded Rectangle 8"/>
          <p:cNvSpPr/>
          <p:nvPr/>
        </p:nvSpPr>
        <p:spPr>
          <a:xfrm>
            <a:off x="4389042" y="437619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743903" y="13404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5371492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957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61988"/>
            <a:ext cx="27622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355413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572000" y="28229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38603" y="1582442"/>
            <a:ext cx="2448107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ight arrow take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next column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539415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13753" y="479093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00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5163" y="657225"/>
            <a:ext cx="27336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0661631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1966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99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52463"/>
            <a:ext cx="277177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814514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440222" y="43902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19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57225"/>
            <a:ext cx="27432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2592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433568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084167" y="1340768"/>
            <a:ext cx="2592289" cy="249299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putting the data. 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STATS</a:t>
            </a:r>
          </a:p>
          <a:p>
            <a:pPr lvl="0" algn="ctr"/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08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0"/>
    </mc:Choice>
    <mc:Fallback xmlns=""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Down Arrow 13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Rectangle 14"/>
          <p:cNvSpPr/>
          <p:nvPr/>
        </p:nvSpPr>
        <p:spPr>
          <a:xfrm>
            <a:off x="5909275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399647" y="26086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107642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24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440222" y="51262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5909276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597810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36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271067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62313" y="700088"/>
            <a:ext cx="26193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501630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5244873" flipH="1">
            <a:off x="5984666" y="871200"/>
            <a:ext cx="266915" cy="188414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6090828" y="1582442"/>
            <a:ext cx="274363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use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10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7320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17902" y="516820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Down Arrow 10"/>
          <p:cNvSpPr/>
          <p:nvPr/>
        </p:nvSpPr>
        <p:spPr>
          <a:xfrm rot="5705575" flipH="1">
            <a:off x="6460347" y="356350"/>
            <a:ext cx="251955" cy="296389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014641" y="1582441"/>
            <a:ext cx="2841419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find the mean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59960"/>
              </p:ext>
            </p:extLst>
          </p:nvPr>
        </p:nvGraphicFramePr>
        <p:xfrm>
          <a:off x="4781550" y="237807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237807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44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16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2463"/>
            <a:ext cx="275272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102393" y="1582442"/>
            <a:ext cx="720518" cy="113877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914473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4696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91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5166" y="1582442"/>
            <a:ext cx="237494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4355706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43246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835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66750"/>
            <a:ext cx="2790825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33179" y="1582442"/>
            <a:ext cx="2258952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mean height of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class is 154cm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7202932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26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49991" y="1582442"/>
            <a:ext cx="19188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 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Reset al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249972" y="55661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718362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2681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230922" y="4368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96217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99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405792" y="260828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3875968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728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38929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942560" y="26932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755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5163" y="679232"/>
            <a:ext cx="27336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558463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98608" y="297023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89278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66883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Height</a:t>
                      </a:r>
                      <a:r>
                        <a:rPr lang="en-IE" sz="1600" b="1" baseline="0" dirty="0"/>
                        <a:t> </a:t>
                      </a:r>
                      <a:r>
                        <a:rPr lang="en-IE" sz="1600" b="1" dirty="0"/>
                        <a:t>(x cm)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30 -</a:t>
                      </a:r>
                      <a:r>
                        <a:rPr lang="en-IE" b="1" baseline="0" dirty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40 – 15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50 – 16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60 – 17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170 – 180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/>
                        <a:t>Frequency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5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7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8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6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/>
                        <a:t>4</a:t>
                      </a:r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55706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</a:p>
        </p:txBody>
      </p:sp>
    </p:spTree>
    <p:extLst>
      <p:ext uri="{BB962C8B-B14F-4D97-AF65-F5344CB8AC3E}">
        <p14:creationId xmlns:p14="http://schemas.microsoft.com/office/powerpoint/2010/main" val="3027759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6</TotalTime>
  <Words>1271</Words>
  <Application>Microsoft Office PowerPoint</Application>
  <PresentationFormat>On-screen Show (4:3)</PresentationFormat>
  <Paragraphs>51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Century Gothic</vt:lpstr>
      <vt:lpstr>Tahoma</vt:lpstr>
      <vt:lpstr>Trebuchet MS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shane molloy</cp:lastModifiedBy>
  <cp:revision>5</cp:revision>
  <dcterms:created xsi:type="dcterms:W3CDTF">2012-03-30T13:23:45Z</dcterms:created>
  <dcterms:modified xsi:type="dcterms:W3CDTF">2016-07-06T13:41:25Z</dcterms:modified>
</cp:coreProperties>
</file>